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6" r:id="rId2"/>
    <p:sldId id="258" r:id="rId3"/>
    <p:sldId id="259" r:id="rId4"/>
    <p:sldId id="260" r:id="rId5"/>
    <p:sldId id="262" r:id="rId6"/>
    <p:sldId id="261" r:id="rId7"/>
  </p:sldIdLst>
  <p:sldSz cx="9144000" cy="6858000" type="screen4x3"/>
  <p:notesSz cx="6858000" cy="9144000"/>
  <p:custDataLst>
    <p:tags r:id="rId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tags" Target="tags/tag1.xml"/><Relationship Id="rId14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5591829-82DF-4BFD-9AF6-D49E4DE2CADE}"/>
    <pc:docChg chg="modSld">
      <pc:chgData name="Danny Young" userId="cb0f4ce2-eb4f-479e-8e8f-3beb257e632f" providerId="ADAL" clId="{85591829-82DF-4BFD-9AF6-D49E4DE2CADE}" dt="2026-01-23T03:42:18.702" v="6" actId="20577"/>
      <pc:docMkLst>
        <pc:docMk/>
      </pc:docMkLst>
      <pc:sldChg chg="modSp mod">
        <pc:chgData name="Danny Young" userId="cb0f4ce2-eb4f-479e-8e8f-3beb257e632f" providerId="ADAL" clId="{85591829-82DF-4BFD-9AF6-D49E4DE2CADE}" dt="2026-01-23T03:42:18.702" v="6" actId="20577"/>
        <pc:sldMkLst>
          <pc:docMk/>
          <pc:sldMk cId="0" sldId="256"/>
        </pc:sldMkLst>
        <pc:spChg chg="mod">
          <ac:chgData name="Danny Young" userId="cb0f4ce2-eb4f-479e-8e8f-3beb257e632f" providerId="ADAL" clId="{85591829-82DF-4BFD-9AF6-D49E4DE2CADE}" dt="2026-01-23T03:42:18.702" v="6" actId="20577"/>
          <ac:spMkLst>
            <pc:docMk/>
            <pc:sldMk cId="0" sldId="256"/>
            <ac:spMk id="2" creationId="{2DEE7190-9C19-06E8-32A0-6B8681F1372D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6F9857A-3882-8E45-74E0-96FF8A59EEE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F0C63E6-E2D3-2E15-DC41-05D348166AB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4496BA2-3EA8-482A-A6BA-952ACC27D31C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CBAA351-A2F2-EB10-FCF2-537EA2CB069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8FC7DAE-8CBC-1071-E6D2-1B17F57100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9D164B-0E72-6E5D-2DFB-19863351547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5A34CC-F50E-8762-6EFB-32895F933C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FC570EED-2ACE-4B44-AB37-7BFB087E15AB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3EBA7C22-2E4F-123B-BB34-1099FCFE56E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C204274F-FDC7-E62E-5C40-69F4566C0AC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A2389025-0098-6DD6-7283-EB342B5DBE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8F39BD0-7801-46E0-B003-4FF3AA18906E}" type="slidenum">
              <a:rPr lang="en-CA" altLang="en-US">
                <a:latin typeface="Calibri" panose="020F0502020204030204" pitchFamily="34" charset="0"/>
              </a:rPr>
              <a:pPr/>
              <a:t>1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AA710D6A-6CD7-8701-14DA-B5CA5750F8B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79A4F936-F25F-0174-EA01-4F9AA310594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2CE4639A-65E5-30C1-AD11-22309C479D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9BDC1F6-0134-4F69-BB31-2FC4B75BAB2B}" type="slidenum">
              <a:rPr lang="en-CA" altLang="en-US">
                <a:latin typeface="Calibri" panose="020F0502020204030204" pitchFamily="34" charset="0"/>
              </a:rPr>
              <a:pPr/>
              <a:t>2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060545EC-387D-1604-98B4-B827FBDF36A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EC3E5A74-50F8-140D-5BA2-CCEC8BCA9D2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EAEC3E88-519E-BA84-6040-3E4DA2AAB0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AE208EB-F428-445A-9E9F-8296ABF5EC31}" type="slidenum">
              <a:rPr lang="en-CA" altLang="en-US">
                <a:latin typeface="Calibri" panose="020F0502020204030204" pitchFamily="34" charset="0"/>
              </a:rPr>
              <a:pPr/>
              <a:t>3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5D91356D-BE84-79E3-4898-1FB73A34ECF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6E6910D1-80B2-1C9F-3654-5E1A6A6F8ED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6F4D9D45-ED4D-165C-4BAA-72FBDCEB91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F07FBAE-E88F-4861-8224-2C800883B1BA}" type="slidenum">
              <a:rPr lang="en-CA" altLang="en-US">
                <a:latin typeface="Calibri" panose="020F0502020204030204" pitchFamily="34" charset="0"/>
              </a:rPr>
              <a:pPr/>
              <a:t>4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1FF0307C-2DEE-7B9A-D241-665B0A6B879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FED4B006-47DD-2B69-295E-DD4A113EC2C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5E60BEDE-66CB-4800-89FA-74A6F2678A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E618E74-C1DE-4884-BD16-18793D5E44C4}" type="slidenum">
              <a:rPr lang="en-CA" altLang="en-US">
                <a:latin typeface="Calibri" panose="020F0502020204030204" pitchFamily="34" charset="0"/>
              </a:rPr>
              <a:pPr/>
              <a:t>5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ED242AC9-0023-3847-7230-9DD24B22E03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F34E0C81-EE78-61B4-9744-12477D374B6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6965D633-8F0F-E538-993D-5A5C797E3A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A63210-6C81-45C6-9A90-0AF8116063E3}" type="slidenum">
              <a:rPr lang="en-CA" altLang="en-US">
                <a:latin typeface="Calibri" panose="020F0502020204030204" pitchFamily="34" charset="0"/>
              </a:rPr>
              <a:pPr/>
              <a:t>6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428EAE7-0912-0F84-708F-8B12E77B326C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81626B9-BEA7-26F9-49A9-AFDC4B50CD1D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8EBB21F-D661-30B6-0DCA-4537014CA2F6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3F838D-527B-7768-6579-FBCBD42D1B1A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1FD8AC38-FF9B-5192-2212-0987907F4D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D596CBD5-05C8-878F-1401-B00C1EAB15F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67334D5D-E552-52A2-D5C3-87A5BFE2BC4A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0EC1A5DC-D25A-409B-9BB1-A5E4C91585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2737160C-DB39-679E-C7DE-9ECA91450E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804310CB-5414-97A6-ABB8-AE711BFFB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3D08E84-F4B3-9C24-F2B6-1F5752C6208E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98DA074-438B-C1E0-FCC7-5025D80046B2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3BC449-D8EF-FC64-9E41-FFDBBA787F67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692FC94-2DAC-1B77-BB69-FDB987B9AAE8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A79F090-F111-1DD6-03D7-B8EAE6C06042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A00E49E-73D1-2665-C709-8BF4B28468C7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E2823AA4-A1CE-92C7-14C7-317EFC0E01A2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375B0-26D4-4758-BCC4-4A2DD65626ED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A9BE3EDA-5B9F-203F-28CB-996C7D6650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79A634B4-1651-A82C-D30D-7AF026F77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DFB12D67-1E07-48B6-B780-5441349A43A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518584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BCE02F33-7A36-F101-A61C-21577730C0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7DDE1-414A-4F84-95B1-98FCD2A315B1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CDC719C7-FE97-CE61-39BB-596039521E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C2B4425F-6DF1-8EA4-25B0-FC764A52A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4E14AC-21AA-460E-B705-B5888A4040C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70938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5F1D305-F8FA-B155-EA5F-E7EC300DBA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9C33F-2BE4-4EDE-94F8-4AD3A7921B01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42D91B8-2CF8-E314-EC5A-7175DDD70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8608411-63E8-1226-B7EA-EAD19C0C5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C4B83-F1D4-48EE-8C7F-9DAF39F2E0C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73794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BADC9123-910F-C266-555D-0A10E468A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6F8DFC8-722F-421A-B47D-8B0D871A953C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4D664A1F-23A1-358D-690B-9EC991B2D4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AC2432F-B261-441B-93DC-BC00E7484BD3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D0D98803-0FD4-2D2E-E73E-8853C2EB032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6157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F539B6F-9B97-98F4-326B-88462DFBF670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F2AFAF-D770-84C4-A391-39D42E91D91A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C6FB299-8CD0-2831-6790-CFD5AE5A3DCE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DE501C-C0E9-7BDF-9613-E97F6A191CB9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06D302C6-48E3-EC36-AF06-673BFD8721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07B04E7-C738-7A87-6588-C30DDB4B1FF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0DD7CB83-D439-C012-370F-61CE1B86BC4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F5A9CB6F-16E1-B138-1DC4-9A263D3BF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9D41C198-995E-1E99-3039-C09C907887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472DE66-2CFA-BD42-35C4-926B244729DF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2020895-2E89-6D26-2A0B-61FBB5698872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56EE91E-625C-2798-F8EF-CEE5ADBA2499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D1557FD-BF77-CE13-408A-12D9EB791614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1FA0703-23B8-E711-FCE4-D685F6C840C9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902E487-16A9-54AB-3788-63C836669224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3FDCE42F-DDB0-A7B0-69C0-051CEE82A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B941A4A4-9432-E6C4-BDF0-DC2A41D75A1C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54D3C-1FF9-4103-BB48-1852F68322A7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36B4E8A3-9A6B-CD00-DCC8-AB44297BF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AC47636B-33F0-E0CE-00A9-9D848C359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BF3CC035-1F23-4222-A06D-72FA10F87F1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992467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8C23486A-F031-E3D5-4C57-5796276C9B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1D45C6-4BBF-49BB-A55A-94A38B4AE315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CFAC1046-5792-0E66-66C0-F8E2A91AF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1B50379B-2FAB-60D6-881E-36D87DF62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955F6E-1F6A-4070-BBAF-4692612154C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67266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CC10BA32-574F-24CA-BBA3-80F839D939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EEEB-DB91-4C97-9915-BE6016223765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FBA6B934-BF6B-4A3C-5459-A9D5F456C1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3C9F0A3D-7599-3A6C-4909-29A442DA8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ADD28-17D0-4832-ABF2-E992565E628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18563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40AB94D9-4C9B-95B5-1E4B-EC719E3F03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8FB4AED-6275-41AE-9389-3E94D3065203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2174A1A3-05D4-98E1-7A24-1A1A9E6009B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87FF0A9-3B04-4C93-8DE0-9B86EBFD057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7DEE6327-0FF3-0DB4-431B-84A6A8CD58D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4911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F5EB5936-61AF-EBE2-A759-0981935B6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CE472D-ACF2-4CC0-9292-11A0C7E3B5AA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D5FD5D-760B-89B7-572E-B8E04B3F05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92FECECE-5836-AF62-40C3-FE0C05D49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02802F-F1F9-4934-B46D-1D5D3C15121C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7841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5B2CE62A-12F8-1404-679D-D70F382FD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EAAB94F5-4466-6B75-0439-8AA227E9B8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B15FA37C-BBAE-E2DE-4020-5A6CD8FE38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517F6935-E259-F5D2-CAE6-8D4A0C91B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258419E-1F8B-18D0-BA31-B07A8B89E6FE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8F8B30C9-C4E7-7938-DBBB-6FEDBD732B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6344440-BD62-39F9-0355-5516762111DC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ADE1A7DD-EFFF-42AC-2556-21202D5C5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D31191A-47CB-494D-B15C-23D7B0E6E0B9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35F1DDA8-4375-68DB-3EF9-57F1D369B0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E256F6F-9A55-42FF-AD45-4B99681C0B97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3C4BAC6E-2A15-EA93-B40B-338FAC28BF9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60089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4FABFFF5-A361-6679-16D3-DA95164F758F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B303B2A-3D53-EEAD-698A-B20228114A14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F99CC19E-F3D9-2931-1832-C67B36BC4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62553CF-8CAF-6928-F4FE-FC4E3383A5F4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6A6F9515-17FC-59D7-D7BD-7C6042B8D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B7E2FDEC-0889-CC4F-B9C6-EB0AFD004C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1EE5D81A-8ECC-4B2E-FBAD-01E9D10EE8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AB41775F-AD88-43A8-BCBB-45D80EEF73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1D0DDD4-E2D1-441E-B108-EF831B0D297D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60EC393D-8019-AE8A-0E89-0940D39B86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D7831DA-9BBC-47E5-A3A3-5C142852A8FD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89BE775A-4418-AE2A-2211-4FE22360BC7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2704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3FC336AC-1C28-920E-B3C4-1E662D4FF914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B6B44982-E390-D961-42A5-3409FAE0E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EF55455C-A9B1-4D68-1555-DA86CA49D22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082B2302-9C06-81C6-E7A6-5BD7254B90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D761D44-35B2-4AAD-888E-CE3D618D8609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E8281E-64D4-F8F6-F433-1556ECFB2E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147012FA-6EA3-B263-3C4F-D553D97C0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348165CD-6C51-105A-56A4-CC47DB3DFF4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A548BAA-FC46-6230-CD7C-C459CEE0421E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E03B0CE5-112F-3EB7-14C9-851713F459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9654A08-1D44-338E-9E03-04B2B8D2852B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1D52A6F0-CD2F-FA7D-18CC-E00F96F4CD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92F8447D-204D-453E-89D6-48E0AA9CD4C5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695" r:id="rId4"/>
    <p:sldLayoutId id="2147483696" r:id="rId5"/>
    <p:sldLayoutId id="2147483703" r:id="rId6"/>
    <p:sldLayoutId id="2147483697" r:id="rId7"/>
    <p:sldLayoutId id="2147483704" r:id="rId8"/>
    <p:sldLayoutId id="2147483705" r:id="rId9"/>
    <p:sldLayoutId id="2147483698" r:id="rId10"/>
    <p:sldLayoutId id="214748369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EE7190-9C19-06E8-32A0-6B8681F137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ion </a:t>
            </a:r>
            <a:r>
              <a:rPr lang="en-CA" dirty="0"/>
              <a:t>9.A</a:t>
            </a:r>
            <a:br>
              <a:rPr lang="en-CA" dirty="0"/>
            </a:br>
            <a:r>
              <a:rPr lang="en-CA" dirty="0"/>
              <a:t>Angles with Parallel Line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3D113B12-25D8-CDE4-17A5-70DE6154A7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>
            <a:extLst>
              <a:ext uri="{FF2B5EF4-FFF2-40B4-BE49-F238E27FC236}">
                <a16:creationId xmlns:a16="http://schemas.microsoft.com/office/drawing/2014/main" id="{6DA83906-863A-5152-D3E5-E19A13B27E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7025" y="307975"/>
            <a:ext cx="5464175" cy="6267450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CA" b="1">
                <a:solidFill>
                  <a:srgbClr val="FF0000"/>
                </a:solidFill>
              </a:rPr>
              <a:t>Equilateral Triangl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/>
              <a:t>All sides are equal and all angles equal 60</a:t>
            </a:r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/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CA" b="1">
                <a:solidFill>
                  <a:srgbClr val="FF0000"/>
                </a:solidFill>
              </a:rPr>
              <a:t>Isosceles Triangl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/>
              <a:t>Opposite angles and sides are equal</a:t>
            </a:r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b="1">
              <a:solidFill>
                <a:srgbClr val="FF0000"/>
              </a:solidFill>
            </a:endParaRPr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CA" b="1">
                <a:solidFill>
                  <a:srgbClr val="FF0000"/>
                </a:solidFill>
              </a:rPr>
              <a:t>Radii’s in a Circl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/>
              <a:t>All radii’s in a circle are equal in length</a:t>
            </a:r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/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/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CA" b="1">
                <a:solidFill>
                  <a:srgbClr val="FF0000"/>
                </a:solidFill>
              </a:rPr>
              <a:t>Perpendicular Bisector Theorem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/>
              <a:t>All points on a perpendicular bisector </a:t>
            </a:r>
            <a:br>
              <a:rPr lang="en-CA" sz="2200"/>
            </a:br>
            <a:r>
              <a:rPr lang="en-CA" sz="2200"/>
              <a:t>are equal in distance from the line segment</a:t>
            </a:r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/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/>
          </a:p>
        </p:txBody>
      </p: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3B2D81C9-8AC7-B85E-DCBF-B32B5B2A0F69}"/>
              </a:ext>
            </a:extLst>
          </p:cNvPr>
          <p:cNvSpPr/>
          <p:nvPr/>
        </p:nvSpPr>
        <p:spPr>
          <a:xfrm>
            <a:off x="6516688" y="392113"/>
            <a:ext cx="1219200" cy="1146175"/>
          </a:xfrm>
          <a:prstGeom prst="triangle">
            <a:avLst/>
          </a:prstGeom>
          <a:solidFill>
            <a:schemeClr val="accent1">
              <a:alpha val="18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94C32EE-DC08-9725-6753-1935D3C9A560}"/>
              </a:ext>
            </a:extLst>
          </p:cNvPr>
          <p:cNvCxnSpPr/>
          <p:nvPr/>
        </p:nvCxnSpPr>
        <p:spPr>
          <a:xfrm flipH="1">
            <a:off x="7342188" y="889000"/>
            <a:ext cx="179387" cy="1428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9457D8D-23E7-507B-D721-15BE06DA563B}"/>
              </a:ext>
            </a:extLst>
          </p:cNvPr>
          <p:cNvCxnSpPr/>
          <p:nvPr/>
        </p:nvCxnSpPr>
        <p:spPr>
          <a:xfrm>
            <a:off x="6738938" y="882650"/>
            <a:ext cx="180975" cy="1428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E627C20F-C512-FFA7-1200-39D743888036}"/>
              </a:ext>
            </a:extLst>
          </p:cNvPr>
          <p:cNvCxnSpPr/>
          <p:nvPr/>
        </p:nvCxnSpPr>
        <p:spPr>
          <a:xfrm rot="16200000" flipH="1">
            <a:off x="7004050" y="1546225"/>
            <a:ext cx="24288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id="{8A2A54F6-D832-6B4B-4053-5903D9A84DDE}"/>
              </a:ext>
            </a:extLst>
          </p:cNvPr>
          <p:cNvSpPr/>
          <p:nvPr/>
        </p:nvSpPr>
        <p:spPr>
          <a:xfrm>
            <a:off x="6654800" y="1371600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76CC77DD-89EA-AF88-EB55-9EAC925A9CDF}"/>
              </a:ext>
            </a:extLst>
          </p:cNvPr>
          <p:cNvSpPr/>
          <p:nvPr/>
        </p:nvSpPr>
        <p:spPr>
          <a:xfrm>
            <a:off x="7518400" y="1379538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7BDB6E2E-B60C-921D-5A9C-A07288A2C860}"/>
              </a:ext>
            </a:extLst>
          </p:cNvPr>
          <p:cNvSpPr/>
          <p:nvPr/>
        </p:nvSpPr>
        <p:spPr>
          <a:xfrm>
            <a:off x="7089775" y="544513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Isosceles Triangle 40">
            <a:extLst>
              <a:ext uri="{FF2B5EF4-FFF2-40B4-BE49-F238E27FC236}">
                <a16:creationId xmlns:a16="http://schemas.microsoft.com/office/drawing/2014/main" id="{D89C526D-4D8B-4A3B-A2C4-B3B32886D865}"/>
              </a:ext>
            </a:extLst>
          </p:cNvPr>
          <p:cNvSpPr/>
          <p:nvPr/>
        </p:nvSpPr>
        <p:spPr>
          <a:xfrm>
            <a:off x="6683375" y="1851025"/>
            <a:ext cx="893763" cy="1146175"/>
          </a:xfrm>
          <a:prstGeom prst="triangle">
            <a:avLst/>
          </a:prstGeom>
          <a:solidFill>
            <a:srgbClr val="FFC000">
              <a:alpha val="18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07098CB-BFB6-26A0-3C19-09DDDCB0B596}"/>
              </a:ext>
            </a:extLst>
          </p:cNvPr>
          <p:cNvCxnSpPr/>
          <p:nvPr/>
        </p:nvCxnSpPr>
        <p:spPr>
          <a:xfrm flipH="1">
            <a:off x="7277100" y="2347913"/>
            <a:ext cx="179388" cy="1428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95B98F16-1521-550C-5C8F-26AF36FA5947}"/>
              </a:ext>
            </a:extLst>
          </p:cNvPr>
          <p:cNvCxnSpPr/>
          <p:nvPr/>
        </p:nvCxnSpPr>
        <p:spPr>
          <a:xfrm>
            <a:off x="6819900" y="2311400"/>
            <a:ext cx="179388" cy="1428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>
            <a:extLst>
              <a:ext uri="{FF2B5EF4-FFF2-40B4-BE49-F238E27FC236}">
                <a16:creationId xmlns:a16="http://schemas.microsoft.com/office/drawing/2014/main" id="{FE98A43D-D710-90AD-7C1C-3443601F59C9}"/>
              </a:ext>
            </a:extLst>
          </p:cNvPr>
          <p:cNvSpPr/>
          <p:nvPr/>
        </p:nvSpPr>
        <p:spPr>
          <a:xfrm>
            <a:off x="6764338" y="2844800"/>
            <a:ext cx="85725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408EB94A-DB0D-22BB-1A09-60294740CF36}"/>
              </a:ext>
            </a:extLst>
          </p:cNvPr>
          <p:cNvSpPr/>
          <p:nvPr/>
        </p:nvSpPr>
        <p:spPr>
          <a:xfrm>
            <a:off x="7408863" y="2822575"/>
            <a:ext cx="87312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B101CE9-6C03-8B5D-D4FF-FE78A0518768}"/>
              </a:ext>
            </a:extLst>
          </p:cNvPr>
          <p:cNvCxnSpPr/>
          <p:nvPr/>
        </p:nvCxnSpPr>
        <p:spPr>
          <a:xfrm flipH="1">
            <a:off x="7302500" y="2387600"/>
            <a:ext cx="179388" cy="1428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12F019A-9E9F-6DAC-5DA7-4B4400A33BF5}"/>
              </a:ext>
            </a:extLst>
          </p:cNvPr>
          <p:cNvCxnSpPr/>
          <p:nvPr/>
        </p:nvCxnSpPr>
        <p:spPr>
          <a:xfrm>
            <a:off x="6797675" y="2362200"/>
            <a:ext cx="179388" cy="1428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94D12307-F649-3F86-18A2-238AFF230DE4}"/>
              </a:ext>
            </a:extLst>
          </p:cNvPr>
          <p:cNvSpPr/>
          <p:nvPr/>
        </p:nvSpPr>
        <p:spPr>
          <a:xfrm>
            <a:off x="6386513" y="3222625"/>
            <a:ext cx="1439862" cy="1439863"/>
          </a:xfrm>
          <a:prstGeom prst="ellipse">
            <a:avLst/>
          </a:prstGeom>
          <a:solidFill>
            <a:srgbClr val="FFFF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21B2E93B-5229-0EE9-73C1-9F152969DFE1}"/>
              </a:ext>
            </a:extLst>
          </p:cNvPr>
          <p:cNvCxnSpPr>
            <a:endCxn id="50" idx="7"/>
          </p:cNvCxnSpPr>
          <p:nvPr/>
        </p:nvCxnSpPr>
        <p:spPr>
          <a:xfrm flipV="1">
            <a:off x="7112000" y="3433763"/>
            <a:ext cx="503238" cy="4556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F943B40-00E6-4E88-8D39-4C4B66722505}"/>
              </a:ext>
            </a:extLst>
          </p:cNvPr>
          <p:cNvCxnSpPr>
            <a:stCxn id="56" idx="4"/>
            <a:endCxn id="50" idx="4"/>
          </p:cNvCxnSpPr>
          <p:nvPr/>
        </p:nvCxnSpPr>
        <p:spPr>
          <a:xfrm rot="5400000">
            <a:off x="6769100" y="4316413"/>
            <a:ext cx="682625" cy="9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>
            <a:extLst>
              <a:ext uri="{FF2B5EF4-FFF2-40B4-BE49-F238E27FC236}">
                <a16:creationId xmlns:a16="http://schemas.microsoft.com/office/drawing/2014/main" id="{8D0E3420-E76C-9DA1-E693-9958ABCD19E2}"/>
              </a:ext>
            </a:extLst>
          </p:cNvPr>
          <p:cNvSpPr/>
          <p:nvPr/>
        </p:nvSpPr>
        <p:spPr>
          <a:xfrm>
            <a:off x="7072313" y="3878263"/>
            <a:ext cx="87312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4382679-19D0-3E3A-EAEA-1F50FCEC2B7D}"/>
              </a:ext>
            </a:extLst>
          </p:cNvPr>
          <p:cNvCxnSpPr>
            <a:stCxn id="56" idx="1"/>
          </p:cNvCxnSpPr>
          <p:nvPr/>
        </p:nvCxnSpPr>
        <p:spPr>
          <a:xfrm rot="16200000" flipV="1">
            <a:off x="6596063" y="3403600"/>
            <a:ext cx="458787" cy="5191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06071FB-F92A-C9A2-A545-B8E187DCB573}"/>
              </a:ext>
            </a:extLst>
          </p:cNvPr>
          <p:cNvCxnSpPr/>
          <p:nvPr/>
        </p:nvCxnSpPr>
        <p:spPr>
          <a:xfrm>
            <a:off x="6227763" y="6289675"/>
            <a:ext cx="1906587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2268DEF-A728-1C3A-DD5F-DF0636BE88B5}"/>
              </a:ext>
            </a:extLst>
          </p:cNvPr>
          <p:cNvCxnSpPr/>
          <p:nvPr/>
        </p:nvCxnSpPr>
        <p:spPr>
          <a:xfrm rot="5400000" flipH="1" flipV="1">
            <a:off x="6488113" y="5573713"/>
            <a:ext cx="140335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67">
            <a:extLst>
              <a:ext uri="{FF2B5EF4-FFF2-40B4-BE49-F238E27FC236}">
                <a16:creationId xmlns:a16="http://schemas.microsoft.com/office/drawing/2014/main" id="{3D468389-E2E9-69C3-8AFC-3F8708B940FA}"/>
              </a:ext>
            </a:extLst>
          </p:cNvPr>
          <p:cNvSpPr/>
          <p:nvPr/>
        </p:nvSpPr>
        <p:spPr>
          <a:xfrm>
            <a:off x="7189788" y="6116638"/>
            <a:ext cx="173037" cy="1730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EF508926-9D8C-0AAA-3F8B-CB6CB52B8C19}"/>
              </a:ext>
            </a:extLst>
          </p:cNvPr>
          <p:cNvSpPr/>
          <p:nvPr/>
        </p:nvSpPr>
        <p:spPr>
          <a:xfrm>
            <a:off x="7151688" y="4856163"/>
            <a:ext cx="68262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A99EC79C-4983-5675-FCC9-7279CD648351}"/>
              </a:ext>
            </a:extLst>
          </p:cNvPr>
          <p:cNvCxnSpPr>
            <a:stCxn id="69" idx="0"/>
          </p:cNvCxnSpPr>
          <p:nvPr/>
        </p:nvCxnSpPr>
        <p:spPr>
          <a:xfrm rot="16200000" flipH="1" flipV="1">
            <a:off x="6015831" y="5091907"/>
            <a:ext cx="1406525" cy="9350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48AD1D76-9B41-2FF8-F013-C21AAA2D3D06}"/>
              </a:ext>
            </a:extLst>
          </p:cNvPr>
          <p:cNvCxnSpPr>
            <a:stCxn id="69" idx="7"/>
          </p:cNvCxnSpPr>
          <p:nvPr/>
        </p:nvCxnSpPr>
        <p:spPr>
          <a:xfrm rot="16200000" flipH="1">
            <a:off x="6968332" y="5107781"/>
            <a:ext cx="1408112" cy="923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>
            <a:extLst>
              <a:ext uri="{FF2B5EF4-FFF2-40B4-BE49-F238E27FC236}">
                <a16:creationId xmlns:a16="http://schemas.microsoft.com/office/drawing/2014/main" id="{5AB7D7EE-A37D-9C75-77DF-6B5BB6E29493}"/>
              </a:ext>
            </a:extLst>
          </p:cNvPr>
          <p:cNvSpPr/>
          <p:nvPr/>
        </p:nvSpPr>
        <p:spPr>
          <a:xfrm>
            <a:off x="7156450" y="5337175"/>
            <a:ext cx="68263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C820F4EC-95E2-10A0-7AB8-37644A436F7E}"/>
              </a:ext>
            </a:extLst>
          </p:cNvPr>
          <p:cNvCxnSpPr/>
          <p:nvPr/>
        </p:nvCxnSpPr>
        <p:spPr>
          <a:xfrm rot="10800000" flipV="1">
            <a:off x="6251575" y="5368925"/>
            <a:ext cx="938213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CCC0CE9-E48A-F371-3D68-F60215950F0A}"/>
              </a:ext>
            </a:extLst>
          </p:cNvPr>
          <p:cNvCxnSpPr/>
          <p:nvPr/>
        </p:nvCxnSpPr>
        <p:spPr>
          <a:xfrm>
            <a:off x="7213600" y="5380038"/>
            <a:ext cx="909638" cy="893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8D4CE30F-37D9-BE55-569E-E184B8A8F2CE}"/>
              </a:ext>
            </a:extLst>
          </p:cNvPr>
          <p:cNvCxnSpPr/>
          <p:nvPr/>
        </p:nvCxnSpPr>
        <p:spPr>
          <a:xfrm rot="5400000">
            <a:off x="6646068" y="6304757"/>
            <a:ext cx="23336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DB61F471-6A53-F7E6-90AD-93C40C4D249E}"/>
              </a:ext>
            </a:extLst>
          </p:cNvPr>
          <p:cNvCxnSpPr/>
          <p:nvPr/>
        </p:nvCxnSpPr>
        <p:spPr>
          <a:xfrm rot="5400000">
            <a:off x="7542213" y="6308725"/>
            <a:ext cx="2349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33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33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8" grpId="0" animBg="1"/>
      <p:bldP spid="39" grpId="0" animBg="1"/>
      <p:bldP spid="40" grpId="0" animBg="1"/>
      <p:bldP spid="41" grpId="0" animBg="1"/>
      <p:bldP spid="45" grpId="0" animBg="1"/>
      <p:bldP spid="46" grpId="0" animBg="1"/>
      <p:bldP spid="50" grpId="0" animBg="1"/>
      <p:bldP spid="56" grpId="0" animBg="1"/>
      <p:bldP spid="68" grpId="0" animBg="1"/>
      <p:bldP spid="69" grpId="0" animBg="1"/>
      <p:bldP spid="7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Content Placeholder 2">
            <a:extLst>
              <a:ext uri="{FF2B5EF4-FFF2-40B4-BE49-F238E27FC236}">
                <a16:creationId xmlns:a16="http://schemas.microsoft.com/office/drawing/2014/main" id="{E1165213-66EF-CE8D-0015-D417E3802E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33413"/>
            <a:ext cx="5454650" cy="5748337"/>
          </a:xfrm>
        </p:spPr>
        <p:txBody>
          <a:bodyPr>
            <a:normAutofit fontScale="925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500" dirty="0"/>
              <a:t>Angles in a Triangle add to 180</a:t>
            </a:r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2500" dirty="0"/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500" dirty="0"/>
              <a:t>Complimentary Angles add to 90</a:t>
            </a:r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2500" dirty="0"/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2500" dirty="0"/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500" dirty="0"/>
              <a:t>Supplementary Angles add to 180</a:t>
            </a:r>
            <a:br>
              <a:rPr lang="en-CA" sz="2500" dirty="0"/>
            </a:br>
            <a:r>
              <a:rPr lang="en-CA" sz="2500" dirty="0"/>
              <a:t>    </a:t>
            </a:r>
            <a:r>
              <a:rPr lang="en-CA" sz="2200" dirty="0"/>
              <a:t>All angles on a line add to 180</a:t>
            </a:r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2500" dirty="0"/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500" dirty="0"/>
              <a:t>Vertically Opposite angles are Equal</a:t>
            </a:r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2500" dirty="0"/>
          </a:p>
          <a:p>
            <a:pPr marL="274320" indent="-27432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2500" dirty="0"/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500" dirty="0"/>
              <a:t>Alternate Interior Angles are Equal</a:t>
            </a:r>
            <a:br>
              <a:rPr lang="en-CA" sz="2500" dirty="0"/>
            </a:br>
            <a:r>
              <a:rPr lang="en-CA" sz="2500" dirty="0"/>
              <a:t> (Z shape)</a:t>
            </a:r>
          </a:p>
        </p:txBody>
      </p:sp>
      <p:cxnSp>
        <p:nvCxnSpPr>
          <p:cNvPr id="4" name="Elbow Connector 3">
            <a:extLst>
              <a:ext uri="{FF2B5EF4-FFF2-40B4-BE49-F238E27FC236}">
                <a16:creationId xmlns:a16="http://schemas.microsoft.com/office/drawing/2014/main" id="{7BBEBB0B-D9F2-F814-7400-00519DD4D018}"/>
              </a:ext>
            </a:extLst>
          </p:cNvPr>
          <p:cNvCxnSpPr/>
          <p:nvPr/>
        </p:nvCxnSpPr>
        <p:spPr>
          <a:xfrm>
            <a:off x="6669088" y="1497013"/>
            <a:ext cx="1419225" cy="977900"/>
          </a:xfrm>
          <a:prstGeom prst="bentConnector3">
            <a:avLst>
              <a:gd name="adj1" fmla="val 0"/>
            </a:avLst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E87CBEB-AEC8-E887-B593-AF0CCEFD1309}"/>
              </a:ext>
            </a:extLst>
          </p:cNvPr>
          <p:cNvCxnSpPr/>
          <p:nvPr/>
        </p:nvCxnSpPr>
        <p:spPr>
          <a:xfrm flipV="1">
            <a:off x="6653213" y="1671638"/>
            <a:ext cx="1039812" cy="7874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45E90CE8-9965-00C7-1977-2C32D5C7F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0038" y="1860550"/>
          <a:ext cx="4572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353" imgH="164885" progId="Equation.DSMT4">
                  <p:embed/>
                </p:oleObj>
              </mc:Choice>
              <mc:Fallback>
                <p:oleObj name="Equation" r:id="rId3" imgW="266353" imgH="164885" progId="Equation.DSMT4">
                  <p:embed/>
                  <p:pic>
                    <p:nvPicPr>
                      <p:cNvPr id="1026" name="Object 3">
                        <a:extLst>
                          <a:ext uri="{FF2B5EF4-FFF2-40B4-BE49-F238E27FC236}">
                            <a16:creationId xmlns:a16="http://schemas.microsoft.com/office/drawing/2014/main" id="{45E90CE8-9965-00C7-1977-2C32D5C7F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1860550"/>
                        <a:ext cx="4572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>
            <a:extLst>
              <a:ext uri="{FF2B5EF4-FFF2-40B4-BE49-F238E27FC236}">
                <a16:creationId xmlns:a16="http://schemas.microsoft.com/office/drawing/2014/main" id="{2ABDAE6D-0357-D4AB-8A05-E209C7173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150" y="2160588"/>
          <a:ext cx="44608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279" imgH="165028" progId="Equation.DSMT4">
                  <p:embed/>
                </p:oleObj>
              </mc:Choice>
              <mc:Fallback>
                <p:oleObj name="Equation" r:id="rId5" imgW="279279" imgH="165028" progId="Equation.DSMT4">
                  <p:embed/>
                  <p:pic>
                    <p:nvPicPr>
                      <p:cNvPr id="1027" name="Object 4">
                        <a:extLst>
                          <a:ext uri="{FF2B5EF4-FFF2-40B4-BE49-F238E27FC236}">
                            <a16:creationId xmlns:a16="http://schemas.microsoft.com/office/drawing/2014/main" id="{2ABDAE6D-0357-D4AB-8A05-E209C7173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2160588"/>
                        <a:ext cx="446088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>
            <a:extLst>
              <a:ext uri="{FF2B5EF4-FFF2-40B4-BE49-F238E27FC236}">
                <a16:creationId xmlns:a16="http://schemas.microsoft.com/office/drawing/2014/main" id="{D4322CF3-57AE-8807-5B46-A65C62CA1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1884363"/>
          <a:ext cx="21224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559" imgH="215806" progId="Equation.DSMT4">
                  <p:embed/>
                </p:oleObj>
              </mc:Choice>
              <mc:Fallback>
                <p:oleObj name="Equation" r:id="rId7" imgW="1015559" imgH="215806" progId="Equation.DSMT4">
                  <p:embed/>
                  <p:pic>
                    <p:nvPicPr>
                      <p:cNvPr id="1028" name="Object 6">
                        <a:extLst>
                          <a:ext uri="{FF2B5EF4-FFF2-40B4-BE49-F238E27FC236}">
                            <a16:creationId xmlns:a16="http://schemas.microsoft.com/office/drawing/2014/main" id="{D4322CF3-57AE-8807-5B46-A65C62CA1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884363"/>
                        <a:ext cx="2122488" cy="450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9AB22C91-FBCD-C8BD-F677-752AA8139F6B}"/>
              </a:ext>
            </a:extLst>
          </p:cNvPr>
          <p:cNvSpPr/>
          <p:nvPr/>
        </p:nvSpPr>
        <p:spPr>
          <a:xfrm>
            <a:off x="6180138" y="393700"/>
            <a:ext cx="2174875" cy="804863"/>
          </a:xfrm>
          <a:prstGeom prst="triangle">
            <a:avLst>
              <a:gd name="adj" fmla="val 71739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5A5F0C6-E09E-EC89-2378-BAC0EC159CE3}"/>
              </a:ext>
            </a:extLst>
          </p:cNvPr>
          <p:cNvSpPr/>
          <p:nvPr/>
        </p:nvSpPr>
        <p:spPr>
          <a:xfrm>
            <a:off x="7672388" y="465138"/>
            <a:ext cx="87312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373CA73-6703-1380-EA37-F785894BEDDB}"/>
              </a:ext>
            </a:extLst>
          </p:cNvPr>
          <p:cNvCxnSpPr/>
          <p:nvPr/>
        </p:nvCxnSpPr>
        <p:spPr>
          <a:xfrm flipV="1">
            <a:off x="6007100" y="377825"/>
            <a:ext cx="26479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5-Point Star 20">
            <a:extLst>
              <a:ext uri="{FF2B5EF4-FFF2-40B4-BE49-F238E27FC236}">
                <a16:creationId xmlns:a16="http://schemas.microsoft.com/office/drawing/2014/main" id="{9F4B50A2-6174-81DB-1637-E2490459DDE7}"/>
              </a:ext>
            </a:extLst>
          </p:cNvPr>
          <p:cNvSpPr/>
          <p:nvPr/>
        </p:nvSpPr>
        <p:spPr>
          <a:xfrm>
            <a:off x="6511925" y="1055688"/>
            <a:ext cx="77788" cy="7937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5-Point Star 22">
            <a:extLst>
              <a:ext uri="{FF2B5EF4-FFF2-40B4-BE49-F238E27FC236}">
                <a16:creationId xmlns:a16="http://schemas.microsoft.com/office/drawing/2014/main" id="{EF3DB1FA-08B6-2BAD-AB9D-A20310F74FB8}"/>
              </a:ext>
            </a:extLst>
          </p:cNvPr>
          <p:cNvSpPr/>
          <p:nvPr/>
        </p:nvSpPr>
        <p:spPr>
          <a:xfrm>
            <a:off x="7342188" y="420688"/>
            <a:ext cx="77787" cy="7778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Heart 23">
            <a:extLst>
              <a:ext uri="{FF2B5EF4-FFF2-40B4-BE49-F238E27FC236}">
                <a16:creationId xmlns:a16="http://schemas.microsoft.com/office/drawing/2014/main" id="{AE44EFEC-0CFC-ECD6-20C6-805E142FFC59}"/>
              </a:ext>
            </a:extLst>
          </p:cNvPr>
          <p:cNvSpPr/>
          <p:nvPr/>
        </p:nvSpPr>
        <p:spPr>
          <a:xfrm>
            <a:off x="7867650" y="441325"/>
            <a:ext cx="109538" cy="95250"/>
          </a:xfrm>
          <a:prstGeom prst="hear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Heart 24">
            <a:extLst>
              <a:ext uri="{FF2B5EF4-FFF2-40B4-BE49-F238E27FC236}">
                <a16:creationId xmlns:a16="http://schemas.microsoft.com/office/drawing/2014/main" id="{A4F8C855-95E4-D9D4-6E61-8B00088CFAE9}"/>
              </a:ext>
            </a:extLst>
          </p:cNvPr>
          <p:cNvSpPr/>
          <p:nvPr/>
        </p:nvSpPr>
        <p:spPr>
          <a:xfrm>
            <a:off x="8113713" y="1066800"/>
            <a:ext cx="111125" cy="95250"/>
          </a:xfrm>
          <a:prstGeom prst="hear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B8B37C5-B7D9-8FB0-C57E-75CD2F82DF54}"/>
              </a:ext>
            </a:extLst>
          </p:cNvPr>
          <p:cNvCxnSpPr/>
          <p:nvPr/>
        </p:nvCxnSpPr>
        <p:spPr>
          <a:xfrm>
            <a:off x="6526213" y="3721100"/>
            <a:ext cx="182880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18CBE52-B26F-21F1-E9D9-FDE669563CA3}"/>
              </a:ext>
            </a:extLst>
          </p:cNvPr>
          <p:cNvCxnSpPr/>
          <p:nvPr/>
        </p:nvCxnSpPr>
        <p:spPr>
          <a:xfrm flipV="1">
            <a:off x="7183438" y="2927350"/>
            <a:ext cx="1041400" cy="7874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5-Point Star 28">
            <a:extLst>
              <a:ext uri="{FF2B5EF4-FFF2-40B4-BE49-F238E27FC236}">
                <a16:creationId xmlns:a16="http://schemas.microsoft.com/office/drawing/2014/main" id="{D6581BE3-C2B3-E53E-3088-F1D02D6D0284}"/>
              </a:ext>
            </a:extLst>
          </p:cNvPr>
          <p:cNvSpPr/>
          <p:nvPr/>
        </p:nvSpPr>
        <p:spPr>
          <a:xfrm>
            <a:off x="7083425" y="3584575"/>
            <a:ext cx="79375" cy="7778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Heart 29">
            <a:extLst>
              <a:ext uri="{FF2B5EF4-FFF2-40B4-BE49-F238E27FC236}">
                <a16:creationId xmlns:a16="http://schemas.microsoft.com/office/drawing/2014/main" id="{F7732D71-E4A4-E6AD-E16E-BE7335FACD27}"/>
              </a:ext>
            </a:extLst>
          </p:cNvPr>
          <p:cNvSpPr/>
          <p:nvPr/>
        </p:nvSpPr>
        <p:spPr>
          <a:xfrm>
            <a:off x="7435850" y="3573463"/>
            <a:ext cx="111125" cy="95250"/>
          </a:xfrm>
          <a:prstGeom prst="hear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8A32172B-5336-E6A7-1307-84A6F9B9C438}"/>
              </a:ext>
            </a:extLst>
          </p:cNvPr>
          <p:cNvCxnSpPr/>
          <p:nvPr/>
        </p:nvCxnSpPr>
        <p:spPr>
          <a:xfrm flipV="1">
            <a:off x="6810375" y="4335463"/>
            <a:ext cx="1262063" cy="63023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22218A0-D0E1-BCB7-A70E-7E4B81662288}"/>
              </a:ext>
            </a:extLst>
          </p:cNvPr>
          <p:cNvCxnSpPr/>
          <p:nvPr/>
        </p:nvCxnSpPr>
        <p:spPr>
          <a:xfrm>
            <a:off x="6810375" y="4067175"/>
            <a:ext cx="1198563" cy="11191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5-Point Star 37">
            <a:extLst>
              <a:ext uri="{FF2B5EF4-FFF2-40B4-BE49-F238E27FC236}">
                <a16:creationId xmlns:a16="http://schemas.microsoft.com/office/drawing/2014/main" id="{06B34263-28D8-E7B3-62B5-AB4AA7222DED}"/>
              </a:ext>
            </a:extLst>
          </p:cNvPr>
          <p:cNvSpPr/>
          <p:nvPr/>
        </p:nvSpPr>
        <p:spPr>
          <a:xfrm>
            <a:off x="7410450" y="4492625"/>
            <a:ext cx="77788" cy="7937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5-Point Star 38">
            <a:extLst>
              <a:ext uri="{FF2B5EF4-FFF2-40B4-BE49-F238E27FC236}">
                <a16:creationId xmlns:a16="http://schemas.microsoft.com/office/drawing/2014/main" id="{D36401C0-EF96-AB5D-D296-5A7FE9A41B5F}"/>
              </a:ext>
            </a:extLst>
          </p:cNvPr>
          <p:cNvSpPr/>
          <p:nvPr/>
        </p:nvSpPr>
        <p:spPr>
          <a:xfrm>
            <a:off x="7404100" y="4756150"/>
            <a:ext cx="79375" cy="7937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Heart 39">
            <a:extLst>
              <a:ext uri="{FF2B5EF4-FFF2-40B4-BE49-F238E27FC236}">
                <a16:creationId xmlns:a16="http://schemas.microsoft.com/office/drawing/2014/main" id="{0CBBA0E1-7352-B51A-9FD5-C89D1F549D05}"/>
              </a:ext>
            </a:extLst>
          </p:cNvPr>
          <p:cNvSpPr/>
          <p:nvPr/>
        </p:nvSpPr>
        <p:spPr>
          <a:xfrm>
            <a:off x="7588250" y="4640263"/>
            <a:ext cx="111125" cy="95250"/>
          </a:xfrm>
          <a:prstGeom prst="hear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Heart 40">
            <a:extLst>
              <a:ext uri="{FF2B5EF4-FFF2-40B4-BE49-F238E27FC236}">
                <a16:creationId xmlns:a16="http://schemas.microsoft.com/office/drawing/2014/main" id="{E6954264-DD9D-F9F8-BB6A-300665DF5EAC}"/>
              </a:ext>
            </a:extLst>
          </p:cNvPr>
          <p:cNvSpPr/>
          <p:nvPr/>
        </p:nvSpPr>
        <p:spPr>
          <a:xfrm>
            <a:off x="7204075" y="4587875"/>
            <a:ext cx="111125" cy="95250"/>
          </a:xfrm>
          <a:prstGeom prst="hear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644D03C-0266-9693-978D-86A182128632}"/>
              </a:ext>
            </a:extLst>
          </p:cNvPr>
          <p:cNvCxnSpPr/>
          <p:nvPr/>
        </p:nvCxnSpPr>
        <p:spPr>
          <a:xfrm>
            <a:off x="6207125" y="5575300"/>
            <a:ext cx="182880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0A6CC45C-51FE-9A7B-036B-5EBFFB84BFD0}"/>
              </a:ext>
            </a:extLst>
          </p:cNvPr>
          <p:cNvCxnSpPr/>
          <p:nvPr/>
        </p:nvCxnSpPr>
        <p:spPr>
          <a:xfrm>
            <a:off x="6216650" y="6232525"/>
            <a:ext cx="182880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9358ED0B-32EE-60DA-EC6D-76D895C75C99}"/>
              </a:ext>
            </a:extLst>
          </p:cNvPr>
          <p:cNvCxnSpPr/>
          <p:nvPr/>
        </p:nvCxnSpPr>
        <p:spPr>
          <a:xfrm rot="5400000">
            <a:off x="6369050" y="5502276"/>
            <a:ext cx="1419225" cy="9144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id="{B5BC9A87-5AFB-218C-9855-7B252A4A1266}"/>
              </a:ext>
            </a:extLst>
          </p:cNvPr>
          <p:cNvSpPr/>
          <p:nvPr/>
        </p:nvSpPr>
        <p:spPr>
          <a:xfrm>
            <a:off x="7085013" y="5632450"/>
            <a:ext cx="87312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CEA7545-68FC-401F-970E-979BE30B1A17}"/>
              </a:ext>
            </a:extLst>
          </p:cNvPr>
          <p:cNvSpPr/>
          <p:nvPr/>
        </p:nvSpPr>
        <p:spPr>
          <a:xfrm>
            <a:off x="7032625" y="6083300"/>
            <a:ext cx="87313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4-Point Star 50">
            <a:extLst>
              <a:ext uri="{FF2B5EF4-FFF2-40B4-BE49-F238E27FC236}">
                <a16:creationId xmlns:a16="http://schemas.microsoft.com/office/drawing/2014/main" id="{1854ED23-2B31-916E-3E47-FDB772419BFF}"/>
              </a:ext>
            </a:extLst>
          </p:cNvPr>
          <p:cNvSpPr/>
          <p:nvPr/>
        </p:nvSpPr>
        <p:spPr>
          <a:xfrm>
            <a:off x="7299325" y="5659438"/>
            <a:ext cx="141288" cy="127000"/>
          </a:xfrm>
          <a:prstGeom prst="star4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4-Point Star 51">
            <a:extLst>
              <a:ext uri="{FF2B5EF4-FFF2-40B4-BE49-F238E27FC236}">
                <a16:creationId xmlns:a16="http://schemas.microsoft.com/office/drawing/2014/main" id="{5ECAC3D0-8F91-AD13-EFE7-9177D29B7017}"/>
              </a:ext>
            </a:extLst>
          </p:cNvPr>
          <p:cNvSpPr/>
          <p:nvPr/>
        </p:nvSpPr>
        <p:spPr>
          <a:xfrm>
            <a:off x="6742113" y="6048375"/>
            <a:ext cx="142875" cy="127000"/>
          </a:xfrm>
          <a:prstGeom prst="star4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5">
            <a:extLst>
              <a:ext uri="{FF2B5EF4-FFF2-40B4-BE49-F238E27FC236}">
                <a16:creationId xmlns:a16="http://schemas.microsoft.com/office/drawing/2014/main" id="{22B7F893-602F-9332-5027-A0C3CE6EA8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476250"/>
            <a:ext cx="3211513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503D05B-0130-CBC1-226F-1206C86FD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" y="404813"/>
            <a:ext cx="9288463" cy="6334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Solve for the Missing Angles and provide the reason: </a:t>
            </a:r>
          </a:p>
        </p:txBody>
      </p:sp>
      <p:pic>
        <p:nvPicPr>
          <p:cNvPr id="15364" name="Picture 4">
            <a:extLst>
              <a:ext uri="{FF2B5EF4-FFF2-40B4-BE49-F238E27FC236}">
                <a16:creationId xmlns:a16="http://schemas.microsoft.com/office/drawing/2014/main" id="{D2F1EB9B-2465-D61B-970E-9E3DA47E16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3429000"/>
            <a:ext cx="645795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E5C54-B2E0-DBB4-650E-23F835F8C0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419100"/>
            <a:ext cx="7467600" cy="63341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Solve for the Missing Angles and provide the reason: </a:t>
            </a:r>
          </a:p>
        </p:txBody>
      </p:sp>
      <p:pic>
        <p:nvPicPr>
          <p:cNvPr id="17411" name="Picture 3">
            <a:extLst>
              <a:ext uri="{FF2B5EF4-FFF2-40B4-BE49-F238E27FC236}">
                <a16:creationId xmlns:a16="http://schemas.microsoft.com/office/drawing/2014/main" id="{91DADDCD-C36B-555A-058E-7C11D58C20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876300"/>
            <a:ext cx="3859212" cy="213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>
            <a:extLst>
              <a:ext uri="{FF2B5EF4-FFF2-40B4-BE49-F238E27FC236}">
                <a16:creationId xmlns:a16="http://schemas.microsoft.com/office/drawing/2014/main" id="{1FBFAB79-6BE5-1664-BF94-C859E19EEB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2565400"/>
            <a:ext cx="645795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0AE9B-C648-2AB3-A98F-E4DA9A5B59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CA" dirty="0"/>
              <a:t>Homework: 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3821EDBC-20D5-0793-13DD-2FCD0EF1616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CA" altLang="en-US"/>
              <a:t>Assignment 8a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TRACKING_SLIDES" val="1"/>
  <p:tag name="GENSWF_OUTPUT_FILE_NAME" val="mchc5anglesandparallellines"/>
  <p:tag name="ISPRING_RESOURCE_PATHS_HASH_PRESENTER" val="b36fa42a93211d3ef7cdcef8d8bba235460b3cc"/>
  <p:tag name="ISPRING_ULTRA_SCORM_COURSE_ID" val="2FA68E2A-6DEB-4460-9C96-D82C4170C750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8a Properties of Parallel Line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8</TotalTime>
  <Words>132</Words>
  <Application>Microsoft Office PowerPoint</Application>
  <PresentationFormat>On-screen Show (4:3)</PresentationFormat>
  <Paragraphs>34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Section 9.A Angles with Parallel Lines</vt:lpstr>
      <vt:lpstr>PowerPoint Presentation</vt:lpstr>
      <vt:lpstr>PowerPoint Presentation</vt:lpstr>
      <vt:lpstr>Solve for the Missing Angles and provide the reason: </vt:lpstr>
      <vt:lpstr>Solve for the Missing Angles and provide the reason: </vt:lpstr>
      <vt:lpstr>Homework: 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a Properties of Parallel Lines</dc:title>
  <dc:creator>danny young</dc:creator>
  <cp:lastModifiedBy>Danny Young</cp:lastModifiedBy>
  <cp:revision>12</cp:revision>
  <dcterms:created xsi:type="dcterms:W3CDTF">2010-11-24T06:45:35Z</dcterms:created>
  <dcterms:modified xsi:type="dcterms:W3CDTF">2026-01-23T03:42:20Z</dcterms:modified>
</cp:coreProperties>
</file>